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7AC4886" w14:textId="57219399" w:rsidR="00343F37" w:rsidRDefault="00343F37" w:rsidP="00343F37">
      <w:r>
        <w:t>ESCI7205</w:t>
      </w:r>
      <w:r>
        <w:tab/>
        <w:t>hw</w:t>
      </w:r>
      <w:r w:rsidR="003F03CE">
        <w:t>9</w:t>
      </w:r>
    </w:p>
    <w:p w14:paraId="37670E5A" w14:textId="77777777" w:rsidR="00343F37" w:rsidRDefault="00343F37" w:rsidP="00343F37"/>
    <w:p w14:paraId="513197DE" w14:textId="769BF031" w:rsidR="00ED18F6" w:rsidRDefault="00DA6626" w:rsidP="00343F37">
      <w:pPr>
        <w:rPr>
          <w:b/>
        </w:rPr>
      </w:pPr>
      <w:proofErr w:type="gramStart"/>
      <w:r>
        <w:rPr>
          <w:b/>
        </w:rPr>
        <w:t xml:space="preserve">Due </w:t>
      </w:r>
      <w:r w:rsidR="000C1EDB" w:rsidRPr="009E3302">
        <w:rPr>
          <w:b/>
        </w:rPr>
        <w:t>T</w:t>
      </w:r>
      <w:r w:rsidR="0017758C">
        <w:rPr>
          <w:b/>
        </w:rPr>
        <w:t>u</w:t>
      </w:r>
      <w:r w:rsidR="000C1EDB" w:rsidRPr="009E3302">
        <w:rPr>
          <w:b/>
        </w:rPr>
        <w:t xml:space="preserve">., </w:t>
      </w:r>
      <w:r w:rsidR="003F03CE">
        <w:rPr>
          <w:b/>
        </w:rPr>
        <w:t>Nov 1</w:t>
      </w:r>
      <w:r w:rsidR="000C1EDB" w:rsidRPr="009E3302">
        <w:rPr>
          <w:b/>
        </w:rPr>
        <w:t>, 20</w:t>
      </w:r>
      <w:r>
        <w:rPr>
          <w:b/>
        </w:rPr>
        <w:t>11</w:t>
      </w:r>
      <w:r w:rsidR="001454B1">
        <w:rPr>
          <w:b/>
        </w:rPr>
        <w:t>.</w:t>
      </w:r>
      <w:proofErr w:type="gramEnd"/>
      <w:r w:rsidR="0017758C">
        <w:rPr>
          <w:b/>
        </w:rPr>
        <w:t xml:space="preserve"> </w:t>
      </w:r>
    </w:p>
    <w:p w14:paraId="63A55637" w14:textId="77777777" w:rsidR="00343F37" w:rsidRDefault="00343F37" w:rsidP="00343F37">
      <w:pPr>
        <w:rPr>
          <w:b/>
        </w:rPr>
      </w:pPr>
    </w:p>
    <w:p w14:paraId="575A921E" w14:textId="6738A9A3" w:rsidR="00ED18F6" w:rsidRDefault="00ED18F6" w:rsidP="001025BD">
      <w:r>
        <w:t>If you have any questions about exactly what you need to do, please contact me ASAP.</w:t>
      </w:r>
    </w:p>
    <w:p w14:paraId="48A46EBA" w14:textId="77777777" w:rsidR="00ED18F6" w:rsidRDefault="00ED18F6" w:rsidP="001025BD"/>
    <w:p w14:paraId="7F286360" w14:textId="2A5A68E4" w:rsidR="001025BD" w:rsidRDefault="003F03CE" w:rsidP="001025BD">
      <w:r>
        <w:t>1</w:t>
      </w:r>
      <w:r w:rsidR="001025BD">
        <w:t xml:space="preserve">) </w:t>
      </w:r>
      <w:r w:rsidR="00880C88">
        <w:t>Using the numbers N (number between 3 and 10) and M (multiple of N between 100 and 500) you picked in class, use</w:t>
      </w:r>
      <w:r w:rsidR="001025BD">
        <w:t xml:space="preserve"> the </w:t>
      </w:r>
      <w:proofErr w:type="spellStart"/>
      <w:r w:rsidR="001025BD">
        <w:t>Matlab</w:t>
      </w:r>
      <w:proofErr w:type="spellEnd"/>
      <w:r w:rsidR="001025BD">
        <w:t xml:space="preserve"> function </w:t>
      </w:r>
      <w:r w:rsidR="001025BD" w:rsidRPr="001025BD">
        <w:rPr>
          <w:b/>
        </w:rPr>
        <w:t>rand</w:t>
      </w:r>
      <w:r w:rsidR="001025BD">
        <w:t xml:space="preserve"> to make a vector with </w:t>
      </w:r>
      <w:r w:rsidR="00880C88">
        <w:t>M</w:t>
      </w:r>
      <w:r w:rsidR="001025BD">
        <w:t xml:space="preserve"> random numbers. </w:t>
      </w:r>
      <w:proofErr w:type="gramStart"/>
      <w:r w:rsidR="001025BD">
        <w:t xml:space="preserve">Use the </w:t>
      </w:r>
      <w:proofErr w:type="spellStart"/>
      <w:r w:rsidR="001025BD">
        <w:t>Matlab</w:t>
      </w:r>
      <w:proofErr w:type="spellEnd"/>
      <w:r w:rsidR="001025BD">
        <w:t xml:space="preserve"> </w:t>
      </w:r>
      <w:r w:rsidR="001025BD" w:rsidRPr="001025BD">
        <w:rPr>
          <w:b/>
        </w:rPr>
        <w:t>reshape</w:t>
      </w:r>
      <w:proofErr w:type="gramEnd"/>
      <w:r w:rsidR="001025BD">
        <w:t xml:space="preserve"> command to turn this vector into a matrix with </w:t>
      </w:r>
      <w:r w:rsidR="00880C88">
        <w:t>N columns and the appropriate number of rows</w:t>
      </w:r>
      <w:r w:rsidR="001025BD">
        <w:t>.</w:t>
      </w:r>
      <w:r w:rsidR="00880C88">
        <w:t xml:space="preserve"> Save this matrix into a file.</w:t>
      </w:r>
    </w:p>
    <w:p w14:paraId="4B796072" w14:textId="77777777" w:rsidR="001025BD" w:rsidRDefault="001025BD" w:rsidP="001025BD"/>
    <w:p w14:paraId="0A75D7F3" w14:textId="6852C157" w:rsidR="001025BD" w:rsidRDefault="001025BD" w:rsidP="001025BD">
      <w:r>
        <w:t xml:space="preserve">Write a </w:t>
      </w:r>
      <w:proofErr w:type="spellStart"/>
      <w:r>
        <w:t>vectorized</w:t>
      </w:r>
      <w:proofErr w:type="spellEnd"/>
      <w:r>
        <w:t xml:space="preserve"> (no loops allowed) </w:t>
      </w:r>
      <w:proofErr w:type="spellStart"/>
      <w:r>
        <w:t>Matlab</w:t>
      </w:r>
      <w:proofErr w:type="spellEnd"/>
      <w:r>
        <w:t xml:space="preserve"> program to calculate the average and the standard deviation of each column</w:t>
      </w:r>
      <w:r w:rsidR="00880C88">
        <w:t xml:space="preserve"> of the matrix you made in the first part. Read this matrix in from the file</w:t>
      </w:r>
      <w:r w:rsidR="00E92F6D">
        <w:t xml:space="preserve"> you made above</w:t>
      </w:r>
      <w:r>
        <w:t xml:space="preserve">. Your code should not depend on referencing the number </w:t>
      </w:r>
      <w:r w:rsidR="00FB7F3C">
        <w:t>of rows</w:t>
      </w:r>
      <w:r>
        <w:t xml:space="preserve"> </w:t>
      </w:r>
      <w:r w:rsidR="00304B90">
        <w:t xml:space="preserve">or columns </w:t>
      </w:r>
      <w:r>
        <w:t>explicitly (</w:t>
      </w:r>
      <w:r w:rsidR="00FB7F3C">
        <w:t xml:space="preserve">you </w:t>
      </w:r>
      <w:r w:rsidR="007E675E">
        <w:t>“don't</w:t>
      </w:r>
      <w:r w:rsidR="00FB7F3C">
        <w:t xml:space="preserve"> know</w:t>
      </w:r>
      <w:r w:rsidR="007E675E">
        <w:t>”</w:t>
      </w:r>
      <w:r w:rsidR="00FB7F3C">
        <w:t xml:space="preserve"> what </w:t>
      </w:r>
      <w:r w:rsidR="00E92F6D">
        <w:t>the values are</w:t>
      </w:r>
      <w:r w:rsidR="00FB7F3C">
        <w:t xml:space="preserve">, </w:t>
      </w:r>
      <w:r>
        <w:t xml:space="preserve">use </w:t>
      </w:r>
      <w:proofErr w:type="spellStart"/>
      <w:r>
        <w:t>Matlab</w:t>
      </w:r>
      <w:proofErr w:type="spellEnd"/>
      <w:r>
        <w:t xml:space="preserve"> to calculate the value</w:t>
      </w:r>
      <w:r w:rsidR="00E92F6D">
        <w:t>s</w:t>
      </w:r>
      <w:r>
        <w:t xml:space="preserve"> you need) or typing anything repeatedly</w:t>
      </w:r>
      <w:r w:rsidR="00880C88">
        <w:t xml:space="preserve"> some number of times</w:t>
      </w:r>
      <w:r>
        <w:t>.</w:t>
      </w:r>
    </w:p>
    <w:p w14:paraId="65EA3348" w14:textId="77777777" w:rsidR="001025BD" w:rsidRDefault="001025BD" w:rsidP="001025BD"/>
    <w:p w14:paraId="32CA7476" w14:textId="77777777" w:rsidR="00FB7F3C" w:rsidRDefault="001025BD" w:rsidP="001025BD">
      <w:r>
        <w:t xml:space="preserve">Do not use the </w:t>
      </w:r>
      <w:proofErr w:type="spellStart"/>
      <w:r>
        <w:t>Matlab</w:t>
      </w:r>
      <w:proofErr w:type="spellEnd"/>
      <w:r>
        <w:t xml:space="preserve"> routines </w:t>
      </w:r>
      <w:r w:rsidRPr="001025BD">
        <w:rPr>
          <w:b/>
        </w:rPr>
        <w:t>mean</w:t>
      </w:r>
      <w:r>
        <w:t xml:space="preserve"> or </w:t>
      </w:r>
      <w:proofErr w:type="spellStart"/>
      <w:proofErr w:type="gramStart"/>
      <w:r w:rsidRPr="001025BD">
        <w:rPr>
          <w:b/>
        </w:rPr>
        <w:t>std</w:t>
      </w:r>
      <w:proofErr w:type="spellEnd"/>
      <w:proofErr w:type="gramEnd"/>
      <w:r>
        <w:t xml:space="preserve"> for the mean and standard deviation respectively, use the mathematical formulas for the mean</w:t>
      </w:r>
    </w:p>
    <w:p w14:paraId="5F64EBD1" w14:textId="77777777" w:rsidR="00FB7F3C" w:rsidRDefault="00FB7F3C" w:rsidP="001025BD"/>
    <w:p w14:paraId="6C1FC5DB" w14:textId="22029D3F" w:rsidR="00FB7F3C" w:rsidRDefault="006D7490" w:rsidP="001025BD">
      <w:proofErr w:type="gramStart"/>
      <w:r>
        <w:t>m</w:t>
      </w:r>
      <w:proofErr w:type="gramEnd"/>
      <w:r>
        <w:t xml:space="preserve">= </w:t>
      </w:r>
      <w:r w:rsidRPr="00E92F6D">
        <w:rPr>
          <w:b/>
        </w:rPr>
        <w:t>sum</w:t>
      </w:r>
      <w:r>
        <w:t>(x)/M</w:t>
      </w:r>
      <w:r w:rsidR="00FB7F3C">
        <w:t>,</w:t>
      </w:r>
    </w:p>
    <w:p w14:paraId="46A9637C" w14:textId="174BFE99" w:rsidR="00FB7F3C" w:rsidRDefault="006D7490" w:rsidP="001025BD">
      <w:proofErr w:type="gramStart"/>
      <w:r>
        <w:t>where</w:t>
      </w:r>
      <w:proofErr w:type="gramEnd"/>
      <w:r>
        <w:t xml:space="preserve"> M is the number of points</w:t>
      </w:r>
      <w:r w:rsidR="00880C88">
        <w:t xml:space="preserve">. You can use the </w:t>
      </w:r>
      <w:proofErr w:type="spellStart"/>
      <w:r w:rsidR="00880C88">
        <w:t>Matlab</w:t>
      </w:r>
      <w:proofErr w:type="spellEnd"/>
      <w:r w:rsidR="00880C88">
        <w:t xml:space="preserve"> </w:t>
      </w:r>
      <w:r w:rsidR="00880C88" w:rsidRPr="00880C88">
        <w:rPr>
          <w:b/>
        </w:rPr>
        <w:t>sum</w:t>
      </w:r>
      <w:r w:rsidR="00880C88">
        <w:t xml:space="preserve"> command</w:t>
      </w:r>
    </w:p>
    <w:p w14:paraId="07315990" w14:textId="77777777" w:rsidR="00FB7F3C" w:rsidRDefault="00FB7F3C" w:rsidP="001025BD"/>
    <w:p w14:paraId="06F35633" w14:textId="77777777" w:rsidR="00FB7F3C" w:rsidRDefault="00FB7F3C" w:rsidP="001025BD">
      <w:proofErr w:type="gramStart"/>
      <w:r>
        <w:t>and</w:t>
      </w:r>
      <w:proofErr w:type="gramEnd"/>
      <w:r>
        <w:t xml:space="preserve"> for the standard deviation</w:t>
      </w:r>
    </w:p>
    <w:p w14:paraId="3B66BD89" w14:textId="77777777" w:rsidR="00FB7F3C" w:rsidRDefault="00FB7F3C" w:rsidP="001025BD"/>
    <w:p w14:paraId="0031A90A" w14:textId="0B97F809" w:rsidR="00FB7F3C" w:rsidRDefault="00304B90" w:rsidP="001025BD">
      <w:proofErr w:type="gramStart"/>
      <w:r>
        <w:t>s</w:t>
      </w:r>
      <w:proofErr w:type="gramEnd"/>
      <w:r>
        <w:t>=</w:t>
      </w:r>
      <w:proofErr w:type="spellStart"/>
      <w:r w:rsidRPr="00E92F6D">
        <w:rPr>
          <w:b/>
        </w:rPr>
        <w:t>sqrt</w:t>
      </w:r>
      <w:proofErr w:type="spellEnd"/>
      <w:r>
        <w:t>((</w:t>
      </w:r>
      <w:r w:rsidRPr="00E92F6D">
        <w:rPr>
          <w:b/>
        </w:rPr>
        <w:t>sum</w:t>
      </w:r>
      <w:r>
        <w:t>(x-</w:t>
      </w:r>
      <w:proofErr w:type="spellStart"/>
      <w:r>
        <w:t>xave</w:t>
      </w:r>
      <w:proofErr w:type="spellEnd"/>
      <w:r>
        <w:t>)^2)/M)</w:t>
      </w:r>
      <w:r w:rsidR="00FB7F3C">
        <w:t>,</w:t>
      </w:r>
    </w:p>
    <w:p w14:paraId="27E80762" w14:textId="64E94E13" w:rsidR="001025BD" w:rsidRDefault="006D7490" w:rsidP="001025BD">
      <w:proofErr w:type="gramStart"/>
      <w:r>
        <w:t>where</w:t>
      </w:r>
      <w:proofErr w:type="gramEnd"/>
      <w:r>
        <w:t xml:space="preserve"> M is either </w:t>
      </w:r>
      <w:r w:rsidR="001025BD">
        <w:t>the number of points</w:t>
      </w:r>
      <w:r w:rsidR="00FB7F3C">
        <w:t xml:space="preserve"> for the standard deviation</w:t>
      </w:r>
      <w:r>
        <w:t xml:space="preserve"> or </w:t>
      </w:r>
      <w:r w:rsidR="001025BD">
        <w:t>the number of</w:t>
      </w:r>
      <w:r w:rsidR="00FB7F3C">
        <w:t xml:space="preserve"> points minus 1 for the </w:t>
      </w:r>
      <w:r w:rsidR="001025BD">
        <w:t>bias free</w:t>
      </w:r>
      <w:r w:rsidR="00FB7F3C">
        <w:t xml:space="preserve"> standard deviation</w:t>
      </w:r>
      <w:r w:rsidR="001025BD">
        <w:t>.</w:t>
      </w:r>
      <w:r w:rsidR="00880C88">
        <w:t xml:space="preserve"> You can also use the </w:t>
      </w:r>
      <w:proofErr w:type="spellStart"/>
      <w:r w:rsidR="00880C88">
        <w:t>matlab</w:t>
      </w:r>
      <w:proofErr w:type="spellEnd"/>
      <w:r w:rsidR="00880C88">
        <w:t xml:space="preserve"> </w:t>
      </w:r>
      <w:proofErr w:type="spellStart"/>
      <w:r w:rsidR="00880C88" w:rsidRPr="00880C88">
        <w:rPr>
          <w:b/>
        </w:rPr>
        <w:t>sqrt</w:t>
      </w:r>
      <w:proofErr w:type="spellEnd"/>
      <w:r w:rsidR="00880C88">
        <w:t xml:space="preserve"> command.</w:t>
      </w:r>
    </w:p>
    <w:p w14:paraId="0B7001B6" w14:textId="77777777" w:rsidR="001025BD" w:rsidRDefault="001025BD" w:rsidP="001025BD"/>
    <w:p w14:paraId="12402D89" w14:textId="431F9FEF" w:rsidR="007E675E" w:rsidRPr="00343F37" w:rsidRDefault="001025BD" w:rsidP="007E675E">
      <w:r>
        <w:t xml:space="preserve">We have seen a number ways to do this in a </w:t>
      </w:r>
      <w:proofErr w:type="spellStart"/>
      <w:r>
        <w:t>vectorized</w:t>
      </w:r>
      <w:proofErr w:type="spellEnd"/>
      <w:r>
        <w:t xml:space="preserve"> fashion in class.</w:t>
      </w:r>
      <w:r w:rsidR="00D33660">
        <w:t xml:space="preserve"> Comment </w:t>
      </w:r>
      <w:r w:rsidR="00D33660" w:rsidRPr="00D33660">
        <w:rPr>
          <w:b/>
        </w:rPr>
        <w:t>each line</w:t>
      </w:r>
      <w:r w:rsidR="00D33660">
        <w:t xml:space="preserve"> of your code telling me why/what you are doing on that line.</w:t>
      </w:r>
      <w:r w:rsidR="007E675E">
        <w:t xml:space="preserve"> </w:t>
      </w:r>
      <w:r w:rsidR="007E675E">
        <w:t xml:space="preserve">Pick one </w:t>
      </w:r>
      <w:r w:rsidR="007E675E">
        <w:t xml:space="preserve">of the methods </w:t>
      </w:r>
      <w:r w:rsidR="007E675E">
        <w:t>and be sure to explain what you are doing. Since there are more students than methods, there will be some common choices, but everyone should not pick the same method.</w:t>
      </w:r>
    </w:p>
    <w:p w14:paraId="54779DEE" w14:textId="77777777" w:rsidR="001025BD" w:rsidRDefault="001025BD" w:rsidP="001025BD"/>
    <w:p w14:paraId="0BF2971E" w14:textId="28E312F1" w:rsidR="001025BD" w:rsidRDefault="001025BD" w:rsidP="001025BD">
      <w:r>
        <w:t xml:space="preserve">We are trying to learn how to </w:t>
      </w:r>
      <w:proofErr w:type="spellStart"/>
      <w:r>
        <w:t>vectorize</w:t>
      </w:r>
      <w:proofErr w:type="spellEnd"/>
      <w:r>
        <w:t xml:space="preserve"> here. Part of </w:t>
      </w:r>
      <w:proofErr w:type="spellStart"/>
      <w:r>
        <w:t>vectorizing</w:t>
      </w:r>
      <w:proofErr w:type="spellEnd"/>
      <w:r>
        <w:t xml:space="preserve"> is figuring out how to combine things that are initially the “wrong” sizes.</w:t>
      </w:r>
      <w:r w:rsidR="00304B90">
        <w:t xml:space="preserve"> We are also trying to get all the “meta-data” that we need (number of rows, columns, etc.) from the data structures holding the data so we don’t have to know those values explicitly or repeat writing code. Your code should still work for example if I give it a matrix with a different number of rows</w:t>
      </w:r>
      <w:r w:rsidR="006D7490">
        <w:t xml:space="preserve"> or</w:t>
      </w:r>
      <w:r w:rsidR="00304B90">
        <w:t xml:space="preserve"> columns.</w:t>
      </w:r>
    </w:p>
    <w:p w14:paraId="754E762B" w14:textId="77777777" w:rsidR="00880C88" w:rsidRDefault="00880C88" w:rsidP="001025BD"/>
    <w:p w14:paraId="749C23B3" w14:textId="77777777" w:rsidR="001025BD" w:rsidRDefault="001025BD" w:rsidP="003F03CE"/>
    <w:p w14:paraId="05BCBCCD" w14:textId="172C0BF5" w:rsidR="00D33660" w:rsidRDefault="001025BD" w:rsidP="003F03CE">
      <w:r>
        <w:t>2</w:t>
      </w:r>
      <w:r w:rsidR="003F03CE">
        <w:t xml:space="preserve">) This is a short exercise for </w:t>
      </w:r>
      <w:proofErr w:type="spellStart"/>
      <w:r w:rsidR="003F03CE">
        <w:t>Matlab</w:t>
      </w:r>
      <w:proofErr w:type="spellEnd"/>
      <w:r w:rsidR="003F03CE">
        <w:t xml:space="preserve">. </w:t>
      </w:r>
      <w:proofErr w:type="spellStart"/>
      <w:r w:rsidR="006D7490">
        <w:t>Vectorize</w:t>
      </w:r>
      <w:proofErr w:type="spellEnd"/>
      <w:r w:rsidR="006D7490">
        <w:t xml:space="preserve"> the code – no loops. The </w:t>
      </w:r>
      <w:proofErr w:type="spellStart"/>
      <w:r w:rsidR="006D7490">
        <w:t>vectorization</w:t>
      </w:r>
      <w:proofErr w:type="spellEnd"/>
      <w:r w:rsidR="006D7490">
        <w:t xml:space="preserve"> </w:t>
      </w:r>
      <w:r w:rsidR="00880C88">
        <w:t>in this case can make</w:t>
      </w:r>
      <w:r w:rsidR="006D7490">
        <w:t xml:space="preserve"> the code so it is easier to understand.</w:t>
      </w:r>
    </w:p>
    <w:p w14:paraId="0789FA51" w14:textId="77777777" w:rsidR="00D33660" w:rsidRDefault="00D33660" w:rsidP="003F03CE"/>
    <w:p w14:paraId="45435BA2" w14:textId="1444A5F1" w:rsidR="003F03CE" w:rsidRDefault="003F03CE" w:rsidP="003F03CE">
      <w:r w:rsidRPr="00186BA0">
        <w:t>Calc</w:t>
      </w:r>
      <w:r>
        <w:t>ulate</w:t>
      </w:r>
      <w:r w:rsidRPr="00186BA0">
        <w:t xml:space="preserve"> and plot </w:t>
      </w:r>
      <w:r>
        <w:t xml:space="preserve">the acceleration of gravity, </w:t>
      </w:r>
      <w:r w:rsidRPr="00186BA0">
        <w:t>g(r)</w:t>
      </w:r>
      <w:r>
        <w:t>, from r=0 to r=4R</w:t>
      </w:r>
      <w:r w:rsidRPr="00EF730E">
        <w:rPr>
          <w:vertAlign w:val="subscript"/>
        </w:rPr>
        <w:t>e</w:t>
      </w:r>
      <w:r>
        <w:t>,</w:t>
      </w:r>
      <w:r w:rsidRPr="00186BA0">
        <w:t xml:space="preserve"> for </w:t>
      </w:r>
      <w:r>
        <w:t>a planet that</w:t>
      </w:r>
      <w:r w:rsidRPr="00186BA0">
        <w:t xml:space="preserve"> consist</w:t>
      </w:r>
      <w:r>
        <w:t>s</w:t>
      </w:r>
      <w:r w:rsidRPr="00186BA0">
        <w:t xml:space="preserve"> of </w:t>
      </w:r>
      <w:r>
        <w:t xml:space="preserve">a </w:t>
      </w:r>
      <w:r w:rsidRPr="00186BA0">
        <w:t>core and mantle (use radi</w:t>
      </w:r>
      <w:r>
        <w:t>i of</w:t>
      </w:r>
      <w:r w:rsidRPr="00186BA0">
        <w:t xml:space="preserve"> </w:t>
      </w:r>
      <w:proofErr w:type="spellStart"/>
      <w:r>
        <w:t>R</w:t>
      </w:r>
      <w:r>
        <w:rPr>
          <w:vertAlign w:val="subscript"/>
        </w:rPr>
        <w:t>c</w:t>
      </w:r>
      <w:proofErr w:type="spellEnd"/>
      <w:r>
        <w:t xml:space="preserve"> =</w:t>
      </w:r>
      <w:r w:rsidRPr="00186BA0">
        <w:t>3480 km</w:t>
      </w:r>
      <w:r w:rsidRPr="00150089">
        <w:t xml:space="preserve"> </w:t>
      </w:r>
      <w:r>
        <w:t xml:space="preserve">for the </w:t>
      </w:r>
      <w:r w:rsidRPr="00186BA0">
        <w:t>core</w:t>
      </w:r>
      <w:r>
        <w:t xml:space="preserve"> and R</w:t>
      </w:r>
      <w:r w:rsidR="006D7490">
        <w:rPr>
          <w:vertAlign w:val="subscript"/>
        </w:rPr>
        <w:t>e</w:t>
      </w:r>
      <w:r>
        <w:t xml:space="preserve"> =6371 km for the planet</w:t>
      </w:r>
      <w:r w:rsidRPr="00186BA0">
        <w:t xml:space="preserve">, </w:t>
      </w:r>
      <w:r>
        <w:t xml:space="preserve">and </w:t>
      </w:r>
      <w:r w:rsidRPr="00186BA0">
        <w:t>dens</w:t>
      </w:r>
      <w:r>
        <w:t>ities of</w:t>
      </w:r>
      <w:r w:rsidRPr="00186BA0">
        <w:t xml:space="preserve"> 11.5 g/cm</w:t>
      </w:r>
      <w:r w:rsidRPr="00953262">
        <w:rPr>
          <w:vertAlign w:val="superscript"/>
        </w:rPr>
        <w:t>3</w:t>
      </w:r>
      <w:r>
        <w:t xml:space="preserve"> for the core and </w:t>
      </w:r>
      <w:r w:rsidRPr="00186BA0">
        <w:t>5 g/cm</w:t>
      </w:r>
      <w:r w:rsidRPr="00953262">
        <w:rPr>
          <w:vertAlign w:val="superscript"/>
        </w:rPr>
        <w:t>3</w:t>
      </w:r>
      <w:r>
        <w:t xml:space="preserve"> for the mantle)</w:t>
      </w:r>
      <w:r w:rsidRPr="00186BA0">
        <w:t>.</w:t>
      </w:r>
      <w:r>
        <w:t xml:space="preserve"> Compare the qualitative results from this planet to g(r) for </w:t>
      </w:r>
      <w:r w:rsidR="00FB7F3C">
        <w:t xml:space="preserve">the </w:t>
      </w:r>
      <w:r>
        <w:t>earth.</w:t>
      </w:r>
    </w:p>
    <w:p w14:paraId="2E96EEF0" w14:textId="77777777" w:rsidR="00D33660" w:rsidRDefault="00D33660" w:rsidP="003F03CE"/>
    <w:p w14:paraId="4CE1A1EA" w14:textId="394EA9AF" w:rsidR="00D33660" w:rsidRDefault="00D33660" w:rsidP="00D33660">
      <w:r>
        <w:t xml:space="preserve">There are a number of ways to do this </w:t>
      </w:r>
      <w:proofErr w:type="spellStart"/>
      <w:r>
        <w:t>vectorization</w:t>
      </w:r>
      <w:proofErr w:type="spellEnd"/>
      <w:r>
        <w:t xml:space="preserve">. Explain how you </w:t>
      </w:r>
      <w:proofErr w:type="spellStart"/>
      <w:r>
        <w:t>vectorized</w:t>
      </w:r>
      <w:proofErr w:type="spellEnd"/>
      <w:r>
        <w:t xml:space="preserve"> your code (this will include something on the math and something on how you will do the calculation </w:t>
      </w:r>
      <w:r w:rsidR="006D7490">
        <w:t>with the data describing the earth</w:t>
      </w:r>
      <w:r>
        <w:t>).</w:t>
      </w:r>
    </w:p>
    <w:p w14:paraId="605FD0FA" w14:textId="77777777" w:rsidR="006D7490" w:rsidRDefault="006D7490" w:rsidP="00D33660"/>
    <w:p w14:paraId="6F5938B6" w14:textId="383B1276" w:rsidR="00D33660" w:rsidRDefault="006D7490" w:rsidP="003F03CE">
      <w:r>
        <w:t xml:space="preserve">Comment </w:t>
      </w:r>
      <w:r w:rsidRPr="00D33660">
        <w:rPr>
          <w:b/>
        </w:rPr>
        <w:t>each line</w:t>
      </w:r>
      <w:r>
        <w:t xml:space="preserve"> of your code telling me why/what you are doing on that line.</w:t>
      </w:r>
    </w:p>
    <w:p w14:paraId="441F22E1" w14:textId="77777777" w:rsidR="003F03CE" w:rsidRDefault="003F03CE" w:rsidP="003F03CE"/>
    <w:p w14:paraId="7989E116" w14:textId="77777777" w:rsidR="003F03CE" w:rsidRDefault="003F03CE" w:rsidP="003F03CE">
      <w:r>
        <w:t>Useful information: G=6.6726 10</w:t>
      </w:r>
      <w:r>
        <w:rPr>
          <w:vertAlign w:val="superscript"/>
        </w:rPr>
        <w:t>-1</w:t>
      </w:r>
      <w:r w:rsidRPr="00150089">
        <w:rPr>
          <w:vertAlign w:val="superscript"/>
        </w:rPr>
        <w:t>1</w:t>
      </w:r>
      <w:r>
        <w:t xml:space="preserve"> Nm</w:t>
      </w:r>
      <w:r w:rsidRPr="00150089">
        <w:rPr>
          <w:vertAlign w:val="superscript"/>
        </w:rPr>
        <w:t>2</w:t>
      </w:r>
      <w:r>
        <w:t>kg</w:t>
      </w:r>
      <w:r w:rsidRPr="00150089">
        <w:rPr>
          <w:vertAlign w:val="superscript"/>
        </w:rPr>
        <w:t>-2</w:t>
      </w:r>
      <w:r>
        <w:t>.</w:t>
      </w:r>
    </w:p>
    <w:p w14:paraId="398CF08B" w14:textId="77777777" w:rsidR="003F03CE" w:rsidRDefault="003F03CE" w:rsidP="003F03CE"/>
    <w:p w14:paraId="6EF4DF88" w14:textId="77777777" w:rsidR="003F03CE" w:rsidRDefault="003F03CE" w:rsidP="003F03CE">
      <w:r>
        <w:t xml:space="preserve">Acceleration of gravity as a function of radius </w:t>
      </w:r>
      <w:r w:rsidRPr="007E675E">
        <w:rPr>
          <w:b/>
        </w:rPr>
        <w:t>inside</w:t>
      </w:r>
      <w:r>
        <w:t xml:space="preserve"> a sphere of </w:t>
      </w:r>
      <w:r w:rsidRPr="007E675E">
        <w:rPr>
          <w:b/>
        </w:rPr>
        <w:t>uniform</w:t>
      </w:r>
      <w:r>
        <w:t xml:space="preserve"> density </w:t>
      </w:r>
      <w:r w:rsidRPr="00030E7D">
        <w:rPr>
          <w:position w:val="-10"/>
        </w:rPr>
        <w:object w:dxaOrig="220" w:dyaOrig="260" w14:anchorId="4EA1DB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13pt" o:ole="">
            <v:imagedata r:id="rId6" o:title=""/>
          </v:shape>
          <o:OLEObject Type="Embed" ProgID="Equation.DSMT4" ShapeID="_x0000_i1025" DrawAspect="Content" ObjectID="_1254908216" r:id="rId7"/>
        </w:object>
      </w:r>
      <w:r>
        <w:rPr>
          <w:position w:val="-10"/>
        </w:rPr>
        <w:t xml:space="preserve"> </w:t>
      </w:r>
      <w:r>
        <w:t xml:space="preserve">: </w:t>
      </w:r>
      <w:r w:rsidRPr="00030E7D">
        <w:rPr>
          <w:position w:val="-24"/>
        </w:rPr>
        <w:object w:dxaOrig="3880" w:dyaOrig="1020" w14:anchorId="326DCF0F">
          <v:shape id="_x0000_i1026" type="#_x0000_t75" style="width:195pt;height:51pt" o:ole="">
            <v:imagedata r:id="rId8" o:title=""/>
          </v:shape>
          <o:OLEObject Type="Embed" ProgID="Equation.3" ShapeID="_x0000_i1026" DrawAspect="Content" ObjectID="_1254908217" r:id="rId9"/>
        </w:object>
      </w:r>
      <w:r>
        <w:t>.</w:t>
      </w:r>
    </w:p>
    <w:p w14:paraId="433058D8" w14:textId="77777777" w:rsidR="003F03CE" w:rsidRDefault="003F03CE" w:rsidP="003F03CE"/>
    <w:p w14:paraId="30CD3ACD" w14:textId="62FBFC48" w:rsidR="003F03CE" w:rsidRDefault="003F03CE" w:rsidP="003F03CE">
      <w:r>
        <w:t xml:space="preserve">Acceleration of gravity as a function of distance </w:t>
      </w:r>
      <w:r w:rsidRPr="007E675E">
        <w:rPr>
          <w:b/>
        </w:rPr>
        <w:t>outside</w:t>
      </w:r>
      <w:r>
        <w:t xml:space="preserve"> a sphere of </w:t>
      </w:r>
      <w:r w:rsidR="007E675E">
        <w:t>mass M</w:t>
      </w:r>
      <w:r>
        <w:t xml:space="preserve">: </w:t>
      </w:r>
      <w:r w:rsidRPr="004E3DB8">
        <w:rPr>
          <w:position w:val="-10"/>
        </w:rPr>
        <w:object w:dxaOrig="1400" w:dyaOrig="380" w14:anchorId="39AD2FF7">
          <v:shape id="_x0000_i1027" type="#_x0000_t75" style="width:70pt;height:19pt" o:ole="">
            <v:imagedata r:id="rId10" o:title=""/>
          </v:shape>
          <o:OLEObject Type="Embed" ProgID="Equation.DSMT4" ShapeID="_x0000_i1027" DrawAspect="Content" ObjectID="_1254908218" r:id="rId11"/>
        </w:object>
      </w:r>
      <w:r>
        <w:t>.</w:t>
      </w:r>
    </w:p>
    <w:p w14:paraId="4C558644" w14:textId="77777777" w:rsidR="003F03CE" w:rsidRDefault="003F03CE" w:rsidP="003F03CE"/>
    <w:p w14:paraId="080CB699" w14:textId="56BF603B" w:rsidR="003F03CE" w:rsidRDefault="003F03CE" w:rsidP="003F03CE">
      <w:r w:rsidRPr="004E3DB8">
        <w:rPr>
          <w:position w:val="-10"/>
        </w:rPr>
        <w:object w:dxaOrig="620" w:dyaOrig="320" w14:anchorId="4415F571">
          <v:shape id="_x0000_i1028" type="#_x0000_t75" style="width:31pt;height:16pt" o:ole="">
            <v:imagedata r:id="rId12" o:title=""/>
          </v:shape>
          <o:OLEObject Type="Embed" ProgID="Equation.DSMT4" ShapeID="_x0000_i1028" DrawAspect="Content" ObjectID="_1254908219" r:id="rId13"/>
        </w:object>
      </w:r>
      <w:r>
        <w:t xml:space="preserve"> </w:t>
      </w:r>
      <w:proofErr w:type="gramStart"/>
      <w:r>
        <w:t>and</w:t>
      </w:r>
      <w:proofErr w:type="gramEnd"/>
      <w:r>
        <w:t xml:space="preserve"> </w:t>
      </w:r>
      <w:r w:rsidRPr="004E3DB8">
        <w:rPr>
          <w:position w:val="-4"/>
        </w:rPr>
        <w:object w:dxaOrig="320" w:dyaOrig="240" w14:anchorId="1975BA4F">
          <v:shape id="_x0000_i1029" type="#_x0000_t75" style="width:16pt;height:12pt" o:ole="">
            <v:imagedata r:id="rId14" o:title=""/>
          </v:shape>
          <o:OLEObject Type="Embed" ProgID="Equation.DSMT4" ShapeID="_x0000_i1029" DrawAspect="Content" ObjectID="_1254908220" r:id="rId15"/>
        </w:object>
      </w:r>
      <w:r>
        <w:t xml:space="preserve"> are the masses as a function o</w:t>
      </w:r>
      <w:r w:rsidR="00FB7F3C">
        <w:t>f</w:t>
      </w:r>
      <w:r>
        <w:t xml:space="preserve"> radius when inside</w:t>
      </w:r>
      <w:r w:rsidR="00FB7F3C">
        <w:t>,</w:t>
      </w:r>
      <w:r>
        <w:t xml:space="preserve"> and the total mass</w:t>
      </w:r>
      <w:r w:rsidR="00FB7F3C">
        <w:t>,</w:t>
      </w:r>
      <w:r>
        <w:t xml:space="preserve"> when outside</w:t>
      </w:r>
      <w:r w:rsidR="00FB7F3C">
        <w:t xml:space="preserve"> the earth</w:t>
      </w:r>
      <w:r>
        <w:t>.</w:t>
      </w:r>
    </w:p>
    <w:p w14:paraId="6AC5C187" w14:textId="77777777" w:rsidR="003F03CE" w:rsidRDefault="003F03CE" w:rsidP="003F03CE">
      <w:r>
        <w:t xml:space="preserve">The volume of a sphere is </w:t>
      </w:r>
      <w:r w:rsidRPr="004E3DB8">
        <w:rPr>
          <w:position w:val="-24"/>
        </w:rPr>
        <w:object w:dxaOrig="1000" w:dyaOrig="660" w14:anchorId="54791C66">
          <v:shape id="_x0000_i1030" type="#_x0000_t75" style="width:50pt;height:33pt" o:ole="">
            <v:imagedata r:id="rId16" o:title=""/>
          </v:shape>
          <o:OLEObject Type="Embed" ProgID="Equation.DSMT4" ShapeID="_x0000_i1030" DrawAspect="Content" ObjectID="_1254908221" r:id="rId17"/>
        </w:object>
      </w:r>
      <w:r>
        <w:t>.</w:t>
      </w:r>
    </w:p>
    <w:p w14:paraId="3F9E4FDB" w14:textId="77777777" w:rsidR="003F03CE" w:rsidRDefault="003F03CE" w:rsidP="003F03CE"/>
    <w:p w14:paraId="6C889AAD" w14:textId="7269CA01" w:rsidR="00343F37" w:rsidRPr="00343F37" w:rsidRDefault="003F03CE" w:rsidP="00343F37">
      <w:r>
        <w:t>Ave dens whole earth 5.5 g/cm</w:t>
      </w:r>
      <w:r w:rsidRPr="00953262">
        <w:rPr>
          <w:vertAlign w:val="superscript"/>
        </w:rPr>
        <w:t>3</w:t>
      </w:r>
      <w:r w:rsidR="004A141B">
        <w:t>.</w:t>
      </w:r>
      <w:bookmarkStart w:id="0" w:name="_GoBack"/>
      <w:bookmarkEnd w:id="0"/>
    </w:p>
    <w:sectPr w:rsidR="00343F37" w:rsidRPr="00343F37" w:rsidSect="009A0AD2">
      <w:pgSz w:w="12240" w:h="15840"/>
      <w:pgMar w:top="1440" w:right="1800" w:bottom="1440" w:left="180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E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00000003" w:usb1="00000000" w:usb2="00000000" w:usb3="00000000" w:csb0="00000001"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22E1687"/>
    <w:multiLevelType w:val="hybridMultilevel"/>
    <w:tmpl w:val="F7DE8D8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proofState w:spelling="clean" w:grammar="clean"/>
  <w:defaultTabStop w:val="720"/>
  <w:drawingGridHorizontalSpacing w:val="360"/>
  <w:drawingGridVerticalSpacing w:val="360"/>
  <w:displayHorizontalDrawingGridEvery w:val="0"/>
  <w:displayVerticalDrawingGridEvery w:val="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43F37"/>
    <w:rsid w:val="000551E3"/>
    <w:rsid w:val="000618D3"/>
    <w:rsid w:val="000A1BB0"/>
    <w:rsid w:val="000B3E3F"/>
    <w:rsid w:val="000C1EDB"/>
    <w:rsid w:val="001025BD"/>
    <w:rsid w:val="001454B1"/>
    <w:rsid w:val="0017758C"/>
    <w:rsid w:val="00197061"/>
    <w:rsid w:val="001B1B6A"/>
    <w:rsid w:val="001D5A88"/>
    <w:rsid w:val="002B2D98"/>
    <w:rsid w:val="002E3581"/>
    <w:rsid w:val="00304B90"/>
    <w:rsid w:val="00343F37"/>
    <w:rsid w:val="003E6614"/>
    <w:rsid w:val="003F03CE"/>
    <w:rsid w:val="00455649"/>
    <w:rsid w:val="00485612"/>
    <w:rsid w:val="004A141B"/>
    <w:rsid w:val="004A1D22"/>
    <w:rsid w:val="004C0CB6"/>
    <w:rsid w:val="004D2E51"/>
    <w:rsid w:val="0053690C"/>
    <w:rsid w:val="00566480"/>
    <w:rsid w:val="006604C1"/>
    <w:rsid w:val="006D7490"/>
    <w:rsid w:val="007151CE"/>
    <w:rsid w:val="00763498"/>
    <w:rsid w:val="007E675E"/>
    <w:rsid w:val="00860F13"/>
    <w:rsid w:val="00880C88"/>
    <w:rsid w:val="009035D8"/>
    <w:rsid w:val="00960936"/>
    <w:rsid w:val="009A0AD2"/>
    <w:rsid w:val="00A5311C"/>
    <w:rsid w:val="00A904EC"/>
    <w:rsid w:val="00AB2DFA"/>
    <w:rsid w:val="00B1268D"/>
    <w:rsid w:val="00B56B7A"/>
    <w:rsid w:val="00C950B3"/>
    <w:rsid w:val="00D01F1B"/>
    <w:rsid w:val="00D33660"/>
    <w:rsid w:val="00DA6626"/>
    <w:rsid w:val="00E263E4"/>
    <w:rsid w:val="00E66124"/>
    <w:rsid w:val="00E92F6D"/>
    <w:rsid w:val="00EC106E"/>
    <w:rsid w:val="00ED18F6"/>
    <w:rsid w:val="00EE39AC"/>
    <w:rsid w:val="00F22C2B"/>
    <w:rsid w:val="00FB7F3C"/>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4"/>
    <o:shapelayout v:ext="edit">
      <o:idmap v:ext="edit" data="1"/>
    </o:shapelayout>
  </w:shapeDefaults>
  <w:decimalSymbol w:val="."/>
  <w:listSeparator w:val=","/>
  <w14:docId w14:val="52CB7A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43F37"/>
    <w:pPr>
      <w:ind w:left="720"/>
      <w:contextualSpacing/>
    </w:pPr>
  </w:style>
  <w:style w:type="character" w:styleId="Hyperlink">
    <w:name w:val="Hyperlink"/>
    <w:basedOn w:val="DefaultParagraphFont"/>
    <w:uiPriority w:val="99"/>
    <w:semiHidden/>
    <w:unhideWhenUsed/>
    <w:rsid w:val="00A904EC"/>
    <w:rPr>
      <w:color w:val="0000FF" w:themeColor="hyperlink"/>
      <w:u w:val="single"/>
    </w:rPr>
  </w:style>
  <w:style w:type="character" w:styleId="FollowedHyperlink">
    <w:name w:val="FollowedHyperlink"/>
    <w:basedOn w:val="DefaultParagraphFont"/>
    <w:uiPriority w:val="99"/>
    <w:semiHidden/>
    <w:unhideWhenUsed/>
    <w:rsid w:val="00566480"/>
    <w:rPr>
      <w:color w:val="800080" w:themeColor="followed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43F37"/>
    <w:pPr>
      <w:ind w:left="720"/>
      <w:contextualSpacing/>
    </w:pPr>
  </w:style>
  <w:style w:type="character" w:styleId="Hyperlink">
    <w:name w:val="Hyperlink"/>
    <w:basedOn w:val="DefaultParagraphFont"/>
    <w:uiPriority w:val="99"/>
    <w:semiHidden/>
    <w:unhideWhenUsed/>
    <w:rsid w:val="00A904EC"/>
    <w:rPr>
      <w:color w:val="0000FF" w:themeColor="hyperlink"/>
      <w:u w:val="single"/>
    </w:rPr>
  </w:style>
  <w:style w:type="character" w:styleId="FollowedHyperlink">
    <w:name w:val="FollowedHyperlink"/>
    <w:basedOn w:val="DefaultParagraphFont"/>
    <w:uiPriority w:val="99"/>
    <w:semiHidden/>
    <w:unhideWhenUsed/>
    <w:rsid w:val="00566480"/>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oleObject" Target="embeddings/oleObject3.bin"/><Relationship Id="rId12" Type="http://schemas.openxmlformats.org/officeDocument/2006/relationships/image" Target="media/image4.emf"/><Relationship Id="rId13" Type="http://schemas.openxmlformats.org/officeDocument/2006/relationships/oleObject" Target="embeddings/oleObject4.bin"/><Relationship Id="rId14" Type="http://schemas.openxmlformats.org/officeDocument/2006/relationships/image" Target="media/image5.emf"/><Relationship Id="rId15" Type="http://schemas.openxmlformats.org/officeDocument/2006/relationships/oleObject" Target="embeddings/oleObject5.bin"/><Relationship Id="rId16" Type="http://schemas.openxmlformats.org/officeDocument/2006/relationships/image" Target="media/image6.emf"/><Relationship Id="rId17" Type="http://schemas.openxmlformats.org/officeDocument/2006/relationships/oleObject" Target="embeddings/oleObject6.bin"/><Relationship Id="rId18" Type="http://schemas.openxmlformats.org/officeDocument/2006/relationships/fontTable" Target="fontTable.xml"/><Relationship Id="rId19"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emf"/><Relationship Id="rId7" Type="http://schemas.openxmlformats.org/officeDocument/2006/relationships/oleObject" Target="embeddings/oleObject1.bin"/><Relationship Id="rId8" Type="http://schemas.openxmlformats.org/officeDocument/2006/relationships/image" Target="media/image2.emf"/><Relationship Id="rId9" Type="http://schemas.openxmlformats.org/officeDocument/2006/relationships/oleObject" Target="embeddings/oleObject2.bin"/><Relationship Id="rId10"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0</TotalTime>
  <Pages>2</Pages>
  <Words>516</Words>
  <Characters>2945</Characters>
  <Application>Microsoft Macintosh Word</Application>
  <DocSecurity>0</DocSecurity>
  <Lines>24</Lines>
  <Paragraphs>6</Paragraphs>
  <ScaleCrop>false</ScaleCrop>
  <Company>M</Company>
  <LinksUpToDate>false</LinksUpToDate>
  <CharactersWithSpaces>34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dc:creator>
  <cp:keywords/>
  <cp:lastModifiedBy>Robert Smalley</cp:lastModifiedBy>
  <cp:revision>9</cp:revision>
  <cp:lastPrinted>2009-10-06T20:37:00Z</cp:lastPrinted>
  <dcterms:created xsi:type="dcterms:W3CDTF">2011-10-14T02:31:00Z</dcterms:created>
  <dcterms:modified xsi:type="dcterms:W3CDTF">2011-10-25T17:50:00Z</dcterms:modified>
</cp:coreProperties>
</file>